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notesSlides/notesSlide5.xml" ContentType="application/vnd.openxmlformats-officedocument.presentationml.notesSlide+xml"/>
  <Override PartName="/ppt/comments/comment5.xml" ContentType="application/vnd.openxmlformats-officedocument.presentationml.comment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9dad666df2d14f67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9" r:id="rId2"/>
    <p:sldId id="281" r:id="rId3"/>
    <p:sldId id="282" r:id="rId4"/>
    <p:sldId id="497" r:id="rId5"/>
    <p:sldId id="456" r:id="rId6"/>
    <p:sldId id="345" r:id="rId7"/>
    <p:sldId id="326" r:id="rId8"/>
    <p:sldId id="483" r:id="rId9"/>
    <p:sldId id="351" r:id="rId10"/>
    <p:sldId id="581" r:id="rId11"/>
    <p:sldId id="580" r:id="rId12"/>
    <p:sldId id="584" r:id="rId13"/>
    <p:sldId id="585" r:id="rId14"/>
    <p:sldId id="582" r:id="rId15"/>
    <p:sldId id="484" r:id="rId16"/>
    <p:sldId id="297" r:id="rId17"/>
    <p:sldId id="494" r:id="rId18"/>
    <p:sldId id="509" r:id="rId19"/>
    <p:sldId id="578" r:id="rId20"/>
    <p:sldId id="304" r:id="rId21"/>
    <p:sldId id="325" r:id="rId22"/>
    <p:sldId id="257" r:id="rId23"/>
    <p:sldId id="344" r:id="rId2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PC" initials="P" lastIdx="10" clrIdx="2">
    <p:extLst>
      <p:ext uri="{19B8F6BF-5375-455C-9EA6-DF929625EA0E}">
        <p15:presenceInfo xmlns:p15="http://schemas.microsoft.com/office/powerpoint/2012/main" userId="P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57" autoAdjust="0"/>
    <p:restoredTop sz="94291" autoAdjust="0"/>
  </p:normalViewPr>
  <p:slideViewPr>
    <p:cSldViewPr>
      <p:cViewPr varScale="1">
        <p:scale>
          <a:sx n="114" d="100"/>
          <a:sy n="114" d="100"/>
        </p:scale>
        <p:origin x="730" y="91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21:57:58.605" idx="10">
    <p:pos x="1579" y="1418"/>
    <p:text>hiệu ứng chưa phù hợp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21:52:06.768" idx="7">
    <p:pos x="940" y="768"/>
    <p:text>cõ chữ chưa đúng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21:53:02.387" idx="8">
    <p:pos x="3293" y="1708"/>
    <p:text>cỡ chữ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21:54:08.101" idx="9">
    <p:pos x="637" y="474"/>
    <p:text>cỡ chữ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Sách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khoa,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ồ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dùng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ẻ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ì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172581"/>
          <a:ext cx="6096000" cy="79150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3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3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3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3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300" kern="1200" dirty="0"/>
        </a:p>
      </dsp:txBody>
      <dsp:txXfrm>
        <a:off x="38638" y="211219"/>
        <a:ext cx="6018724" cy="714229"/>
      </dsp:txXfrm>
    </dsp:sp>
    <dsp:sp modelId="{0DFB8EA2-E9F4-4E7D-B5BF-ABC527E44C63}">
      <dsp:nvSpPr>
        <dsp:cNvPr id="0" name=""/>
        <dsp:cNvSpPr/>
      </dsp:nvSpPr>
      <dsp:spPr>
        <a:xfrm>
          <a:off x="0" y="956117"/>
          <a:ext cx="6096000" cy="129789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1910" rIns="234696" bIns="41910" numCol="1" spcCol="1270" anchor="t" anchorCtr="0">
          <a:noAutofit/>
        </a:bodyPr>
        <a:lstStyle/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ách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khoa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600" kern="1200" dirty="0"/>
        </a:p>
      </dsp:txBody>
      <dsp:txXfrm>
        <a:off x="0" y="956117"/>
        <a:ext cx="6096000" cy="1297890"/>
      </dsp:txXfrm>
    </dsp:sp>
    <dsp:sp modelId="{D2408717-B530-41AC-B5CE-E14FAEC5B062}">
      <dsp:nvSpPr>
        <dsp:cNvPr id="0" name=""/>
        <dsp:cNvSpPr/>
      </dsp:nvSpPr>
      <dsp:spPr>
        <a:xfrm>
          <a:off x="0" y="2165682"/>
          <a:ext cx="6096000" cy="79150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3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3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3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3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300" kern="1200" dirty="0"/>
        </a:p>
      </dsp:txBody>
      <dsp:txXfrm>
        <a:off x="38638" y="2204320"/>
        <a:ext cx="6018724" cy="714229"/>
      </dsp:txXfrm>
    </dsp:sp>
    <dsp:sp modelId="{8F3B6D51-6576-4847-95F8-097004C88A78}">
      <dsp:nvSpPr>
        <dsp:cNvPr id="0" name=""/>
        <dsp:cNvSpPr/>
      </dsp:nvSpPr>
      <dsp:spPr>
        <a:xfrm>
          <a:off x="0" y="3045512"/>
          <a:ext cx="6096000" cy="8538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1910" rIns="234696" bIns="41910" numCol="1" spcCol="1270" anchor="t" anchorCtr="0">
          <a:noAutofit/>
        </a:bodyPr>
        <a:lstStyle/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6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6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ồ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ùng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ẻ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ì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0" y="3045512"/>
        <a:ext cx="6096000" cy="8538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1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0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354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4800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0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4.xml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8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4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44.png"/><Relationship Id="rId9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1.wmf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26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50.wmf"/><Relationship Id="rId4" Type="http://schemas.openxmlformats.org/officeDocument/2006/relationships/image" Target="../media/image26.png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emf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64.pn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comments" Target="../comments/commen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hyperlink" Target="http://www.allwhitebackground.com/colorful-background-images.html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comments" Target="../comments/commen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png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comments" Target="../comments/commen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9.png"/><Relationship Id="rId10" Type="http://schemas.openxmlformats.org/officeDocument/2006/relationships/image" Target="../media/image24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LONG BIÊN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330517" y="717592"/>
            <a:ext cx="494571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PHÚC ĐỒNG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335643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THU H</a:t>
            </a: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52400" y="72090"/>
            <a:ext cx="611077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2. TẬP HỢP R CÁC SỐ THỰ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C57670-2747-8FC7-B89A-D14499D8EDEC}"/>
              </a:ext>
            </a:extLst>
          </p:cNvPr>
          <p:cNvSpPr txBox="1"/>
          <p:nvPr/>
        </p:nvSpPr>
        <p:spPr>
          <a:xfrm>
            <a:off x="274088" y="77149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46C0C8-1AAA-5F8D-8D37-5D77CCF9350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7070" b="60712"/>
          <a:stretch/>
        </p:blipFill>
        <p:spPr>
          <a:xfrm>
            <a:off x="381000" y="1347752"/>
            <a:ext cx="685800" cy="4004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30BDF14-DE10-A705-C269-13ACE25C203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408" y="861380"/>
            <a:ext cx="1108972" cy="110897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3D36F80-0D02-5671-E6C8-DAEA674F1CE9}"/>
              </a:ext>
            </a:extLst>
          </p:cNvPr>
          <p:cNvSpPr txBox="1"/>
          <p:nvPr/>
        </p:nvSpPr>
        <p:spPr>
          <a:xfrm>
            <a:off x="274088" y="1586962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F917D-69F5-A770-AB58-59BF39242508}"/>
              </a:ext>
            </a:extLst>
          </p:cNvPr>
          <p:cNvSpPr/>
          <p:nvPr/>
        </p:nvSpPr>
        <p:spPr>
          <a:xfrm>
            <a:off x="3657600" y="1571959"/>
            <a:ext cx="1066800" cy="3524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6D85AC-7234-1315-59F3-5E7D2B79A434}"/>
              </a:ext>
            </a:extLst>
          </p:cNvPr>
          <p:cNvSpPr txBox="1"/>
          <p:nvPr/>
        </p:nvSpPr>
        <p:spPr>
          <a:xfrm>
            <a:off x="683200" y="3278456"/>
            <a:ext cx="373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B70CC10-ACC2-FA8A-00AC-3C5C035D65FD}"/>
              </a:ext>
            </a:extLst>
          </p:cNvPr>
          <p:cNvSpPr txBox="1"/>
          <p:nvPr/>
        </p:nvSpPr>
        <p:spPr>
          <a:xfrm>
            <a:off x="4735033" y="3266651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73113AB-9746-6A2D-6168-4BA3F89B4887}"/>
              </a:ext>
            </a:extLst>
          </p:cNvPr>
          <p:cNvSpPr/>
          <p:nvPr/>
        </p:nvSpPr>
        <p:spPr>
          <a:xfrm>
            <a:off x="1628313" y="2453099"/>
            <a:ext cx="1219199" cy="4410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1A11AD8-BDF9-7E48-09FC-47A65E567D11}"/>
              </a:ext>
            </a:extLst>
          </p:cNvPr>
          <p:cNvSpPr/>
          <p:nvPr/>
        </p:nvSpPr>
        <p:spPr>
          <a:xfrm>
            <a:off x="5466677" y="2454646"/>
            <a:ext cx="1066800" cy="42812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A53C11A-2FF7-DEFE-7B25-0E54169FF397}"/>
              </a:ext>
            </a:extLst>
          </p:cNvPr>
          <p:cNvSpPr/>
          <p:nvPr/>
        </p:nvSpPr>
        <p:spPr>
          <a:xfrm>
            <a:off x="5376888" y="2441669"/>
            <a:ext cx="1219199" cy="4410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0A176A5-88B5-3005-01DF-06889FCAE26F}"/>
              </a:ext>
            </a:extLst>
          </p:cNvPr>
          <p:cNvCxnSpPr>
            <a:stCxn id="5" idx="2"/>
            <a:endCxn id="10" idx="0"/>
          </p:cNvCxnSpPr>
          <p:nvPr/>
        </p:nvCxnSpPr>
        <p:spPr>
          <a:xfrm flipH="1">
            <a:off x="2237913" y="1924375"/>
            <a:ext cx="1953087" cy="5287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050DD8C-A2B6-AB72-8DCF-631BE8E09743}"/>
              </a:ext>
            </a:extLst>
          </p:cNvPr>
          <p:cNvCxnSpPr>
            <a:stCxn id="5" idx="2"/>
            <a:endCxn id="16" idx="0"/>
          </p:cNvCxnSpPr>
          <p:nvPr/>
        </p:nvCxnSpPr>
        <p:spPr>
          <a:xfrm>
            <a:off x="4191000" y="1924375"/>
            <a:ext cx="1795488" cy="517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194449E-ECB7-3DA0-911A-616E2B32AAA2}"/>
              </a:ext>
            </a:extLst>
          </p:cNvPr>
          <p:cNvCxnSpPr>
            <a:stCxn id="10" idx="2"/>
          </p:cNvCxnSpPr>
          <p:nvPr/>
        </p:nvCxnSpPr>
        <p:spPr>
          <a:xfrm flipH="1">
            <a:off x="2237912" y="2894196"/>
            <a:ext cx="1" cy="4367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80A82139-56EF-BFD1-6A49-F89A18D0348B}"/>
              </a:ext>
            </a:extLst>
          </p:cNvPr>
          <p:cNvCxnSpPr>
            <a:stCxn id="16" idx="2"/>
          </p:cNvCxnSpPr>
          <p:nvPr/>
        </p:nvCxnSpPr>
        <p:spPr>
          <a:xfrm flipH="1">
            <a:off x="5986487" y="2882766"/>
            <a:ext cx="1" cy="4488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28942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" grpId="1"/>
      <p:bldP spid="5" grpId="0" animBg="1"/>
      <p:bldP spid="7" grpId="0"/>
      <p:bldP spid="13" grpId="0"/>
      <p:bldP spid="10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52400" y="72090"/>
            <a:ext cx="611077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2. TẬP HỢP R CÁC SỐ THỰ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5346AC-8151-AF6E-D103-CC28EB89DF0D}"/>
              </a:ext>
            </a:extLst>
          </p:cNvPr>
          <p:cNvSpPr txBox="1"/>
          <p:nvPr/>
        </p:nvSpPr>
        <p:spPr>
          <a:xfrm>
            <a:off x="381000" y="59531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BIỂU DIỄN SỐ THỰC TRÊN TRỤC SỐ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23AAD4C-D1C3-BC76-291F-2ADB77C907A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95" r="86672"/>
          <a:stretch/>
        </p:blipFill>
        <p:spPr>
          <a:xfrm>
            <a:off x="405809" y="1263367"/>
            <a:ext cx="737192" cy="51435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63E107D-248A-3D07-3B08-1B10297BDC9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655" y="1945807"/>
            <a:ext cx="1018098" cy="101809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94A07D-B6B7-F865-8387-C6FE48529BEC}"/>
              </a:ext>
            </a:extLst>
          </p:cNvPr>
          <p:cNvSpPr txBox="1"/>
          <p:nvPr/>
        </p:nvSpPr>
        <p:spPr>
          <a:xfrm>
            <a:off x="1134737" y="1280081"/>
            <a:ext cx="6229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3DFA1E-A5CC-60FE-0E3E-538B5F0AC90D}"/>
              </a:ext>
            </a:extLst>
          </p:cNvPr>
          <p:cNvSpPr txBox="1"/>
          <p:nvPr/>
        </p:nvSpPr>
        <p:spPr>
          <a:xfrm>
            <a:off x="405809" y="1936778"/>
            <a:ext cx="610079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.</a:t>
            </a: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00BE7584-8568-4F68-4E9A-3AA0894F8DA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181600" y="2623698"/>
            <a:ext cx="76989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E920DFE-E208-10F5-500F-54F628903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188741"/>
              </p:ext>
            </p:extLst>
          </p:nvPr>
        </p:nvGraphicFramePr>
        <p:xfrm>
          <a:off x="7001318" y="1211055"/>
          <a:ext cx="1698773" cy="71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926698" imgH="393529" progId="Equation.DSMT4">
                  <p:embed/>
                </p:oleObj>
              </mc:Choice>
              <mc:Fallback>
                <p:oleObj name="Equation" r:id="rId5" imgW="926698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1318" y="1211055"/>
                        <a:ext cx="1698773" cy="718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>
            <a:extLst>
              <a:ext uri="{FF2B5EF4-FFF2-40B4-BE49-F238E27FC236}">
                <a16:creationId xmlns:a16="http://schemas.microsoft.com/office/drawing/2014/main" id="{9201BF57-ED18-5503-39FA-6FDE8635ECF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943401" y="2904682"/>
            <a:ext cx="769898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83BEDD3-4A0C-CCC3-73BD-395F0EFFF6C0}"/>
              </a:ext>
            </a:extLst>
          </p:cNvPr>
          <p:cNvCxnSpPr>
            <a:cxnSpLocks/>
          </p:cNvCxnSpPr>
          <p:nvPr/>
        </p:nvCxnSpPr>
        <p:spPr>
          <a:xfrm>
            <a:off x="581523" y="4324350"/>
            <a:ext cx="821136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ABC85D5-20E5-DD5C-3348-EC1C089868E6}"/>
              </a:ext>
            </a:extLst>
          </p:cNvPr>
          <p:cNvCxnSpPr>
            <a:cxnSpLocks/>
          </p:cNvCxnSpPr>
          <p:nvPr/>
        </p:nvCxnSpPr>
        <p:spPr>
          <a:xfrm>
            <a:off x="2813540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110F4A4-F6BB-0AD4-05E7-756BD122D5A4}"/>
              </a:ext>
            </a:extLst>
          </p:cNvPr>
          <p:cNvCxnSpPr>
            <a:cxnSpLocks/>
          </p:cNvCxnSpPr>
          <p:nvPr/>
        </p:nvCxnSpPr>
        <p:spPr>
          <a:xfrm>
            <a:off x="3516925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48DBE13-0705-8EDE-DF63-B8F0A28C1662}"/>
              </a:ext>
            </a:extLst>
          </p:cNvPr>
          <p:cNvCxnSpPr>
            <a:cxnSpLocks/>
          </p:cNvCxnSpPr>
          <p:nvPr/>
        </p:nvCxnSpPr>
        <p:spPr>
          <a:xfrm>
            <a:off x="4923695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76BAFFE-ABDA-96B6-5ECD-FC0DFD3170C6}"/>
              </a:ext>
            </a:extLst>
          </p:cNvPr>
          <p:cNvCxnSpPr>
            <a:cxnSpLocks/>
          </p:cNvCxnSpPr>
          <p:nvPr/>
        </p:nvCxnSpPr>
        <p:spPr>
          <a:xfrm>
            <a:off x="703385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2C23C3B-D1F3-E801-F003-B0BFCD7F00F2}"/>
              </a:ext>
            </a:extLst>
          </p:cNvPr>
          <p:cNvCxnSpPr>
            <a:cxnSpLocks/>
          </p:cNvCxnSpPr>
          <p:nvPr/>
        </p:nvCxnSpPr>
        <p:spPr>
          <a:xfrm>
            <a:off x="2110155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493BB65-DEDC-09AA-016D-3982398A8365}"/>
              </a:ext>
            </a:extLst>
          </p:cNvPr>
          <p:cNvCxnSpPr>
            <a:cxnSpLocks/>
          </p:cNvCxnSpPr>
          <p:nvPr/>
        </p:nvCxnSpPr>
        <p:spPr>
          <a:xfrm>
            <a:off x="7737235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D5D8684-B479-5E27-736F-7AB001E8E723}"/>
              </a:ext>
            </a:extLst>
          </p:cNvPr>
          <p:cNvCxnSpPr/>
          <p:nvPr/>
        </p:nvCxnSpPr>
        <p:spPr>
          <a:xfrm>
            <a:off x="6330465" y="4204357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7F7E2FD-DA79-4DD9-E012-A29D512D173A}"/>
              </a:ext>
            </a:extLst>
          </p:cNvPr>
          <p:cNvCxnSpPr/>
          <p:nvPr/>
        </p:nvCxnSpPr>
        <p:spPr>
          <a:xfrm>
            <a:off x="1406770" y="4198620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EC9C1C2-2F13-FD66-5B30-81B9CC398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29916"/>
              </p:ext>
            </p:extLst>
          </p:nvPr>
        </p:nvGraphicFramePr>
        <p:xfrm>
          <a:off x="3253966" y="3579286"/>
          <a:ext cx="338556" cy="55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7" imgW="634680" imgH="1054080" progId="Equation.DSMT4">
                  <p:embed/>
                </p:oleObj>
              </mc:Choice>
              <mc:Fallback>
                <p:oleObj name="Equation" r:id="rId7" imgW="634680" imgH="10540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0D67B59-7CBE-B20F-5194-CD80031E0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966" y="3579286"/>
                        <a:ext cx="338556" cy="558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DFB22D0-9481-8742-5A15-07714DF05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76762"/>
              </p:ext>
            </p:extLst>
          </p:nvPr>
        </p:nvGraphicFramePr>
        <p:xfrm>
          <a:off x="4146379" y="3927594"/>
          <a:ext cx="147861" cy="212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9" imgW="164880" imgH="241200" progId="Equation.DSMT4">
                  <p:embed/>
                </p:oleObj>
              </mc:Choice>
              <mc:Fallback>
                <p:oleObj name="Equation" r:id="rId9" imgW="164880" imgH="241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CCB274E-8A53-166C-AE59-213A5B62D3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379" y="3927594"/>
                        <a:ext cx="147861" cy="212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>
            <a:extLst>
              <a:ext uri="{FF2B5EF4-FFF2-40B4-BE49-F238E27FC236}">
                <a16:creationId xmlns:a16="http://schemas.microsoft.com/office/drawing/2014/main" id="{6A284FB4-6538-7E0E-93F1-EC08A9BB6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4785" y="3695678"/>
            <a:ext cx="45720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A79F51-6FE8-BF3C-3953-19B7238AF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642343"/>
              </p:ext>
            </p:extLst>
          </p:nvPr>
        </p:nvGraphicFramePr>
        <p:xfrm>
          <a:off x="5569917" y="3934123"/>
          <a:ext cx="114325" cy="20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1" imgW="101520" imgH="177480" progId="Equation.DSMT4">
                  <p:embed/>
                </p:oleObj>
              </mc:Choice>
              <mc:Fallback>
                <p:oleObj name="Equation" r:id="rId11" imgW="10152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4F639E51-B3E6-C734-F27B-E4EFD3B8B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917" y="3934123"/>
                        <a:ext cx="114325" cy="205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224BD14-0A88-2147-3E37-65E9BEF870B1}"/>
              </a:ext>
            </a:extLst>
          </p:cNvPr>
          <p:cNvCxnSpPr>
            <a:cxnSpLocks/>
          </p:cNvCxnSpPr>
          <p:nvPr/>
        </p:nvCxnSpPr>
        <p:spPr>
          <a:xfrm>
            <a:off x="7033850" y="4198620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782C551-D800-1E7A-1DCA-F84E5D88F03E}"/>
              </a:ext>
            </a:extLst>
          </p:cNvPr>
          <p:cNvCxnSpPr>
            <a:cxnSpLocks/>
          </p:cNvCxnSpPr>
          <p:nvPr/>
        </p:nvCxnSpPr>
        <p:spPr>
          <a:xfrm>
            <a:off x="5627080" y="4211827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8FF815EE-DEEF-86E4-D6DF-14F6502820A8}"/>
              </a:ext>
            </a:extLst>
          </p:cNvPr>
          <p:cNvCxnSpPr>
            <a:cxnSpLocks/>
          </p:cNvCxnSpPr>
          <p:nvPr/>
        </p:nvCxnSpPr>
        <p:spPr>
          <a:xfrm>
            <a:off x="4220310" y="4198620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37236A3-3CC1-7E21-D945-F765F238B28E}"/>
              </a:ext>
            </a:extLst>
          </p:cNvPr>
          <p:cNvCxnSpPr>
            <a:cxnSpLocks/>
          </p:cNvCxnSpPr>
          <p:nvPr/>
        </p:nvCxnSpPr>
        <p:spPr>
          <a:xfrm>
            <a:off x="8440620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3759A3A-DC89-9987-5F62-AF772A11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08446"/>
              </p:ext>
            </p:extLst>
          </p:nvPr>
        </p:nvGraphicFramePr>
        <p:xfrm>
          <a:off x="5804583" y="3946610"/>
          <a:ext cx="363536" cy="21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3" imgW="774364" imgH="457002" progId="Equation.DSMT4">
                  <p:embed/>
                </p:oleObj>
              </mc:Choice>
              <mc:Fallback>
                <p:oleObj name="Equation" r:id="rId13" imgW="774364" imgH="457002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E437CDA1-7B71-B2FE-AE9F-D06CF2C83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583" y="3946610"/>
                        <a:ext cx="363536" cy="215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0F7B79FD-F5A0-3030-1B00-236672E0152A}"/>
              </a:ext>
            </a:extLst>
          </p:cNvPr>
          <p:cNvCxnSpPr/>
          <p:nvPr/>
        </p:nvCxnSpPr>
        <p:spPr>
          <a:xfrm>
            <a:off x="5986351" y="4207657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9C5F062F-E8FC-D4DC-8E76-D0D5C4CF3C76}"/>
              </a:ext>
            </a:extLst>
          </p:cNvPr>
          <p:cNvCxnSpPr/>
          <p:nvPr/>
        </p:nvCxnSpPr>
        <p:spPr>
          <a:xfrm>
            <a:off x="6667500" y="4207657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12">
            <a:extLst>
              <a:ext uri="{FF2B5EF4-FFF2-40B4-BE49-F238E27FC236}">
                <a16:creationId xmlns:a16="http://schemas.microsoft.com/office/drawing/2014/main" id="{B6B10AA3-2B12-80E9-06C4-881005F19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762381"/>
            <a:ext cx="845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4CFEAE8-3918-12EE-7D43-B7B616A1E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741304"/>
              </p:ext>
            </p:extLst>
          </p:nvPr>
        </p:nvGraphicFramePr>
        <p:xfrm>
          <a:off x="6579973" y="3533566"/>
          <a:ext cx="162192" cy="64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5" imgW="330200" imgH="1054100" progId="Equation.DSMT4">
                  <p:embed/>
                </p:oleObj>
              </mc:Choice>
              <mc:Fallback>
                <p:oleObj name="Equation" r:id="rId15" imgW="330200" imgH="10541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A94D1FD-9C90-1FAB-F6F7-DFE9A16A4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973" y="3533566"/>
                        <a:ext cx="162192" cy="647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87D2F9D5-C6B5-C023-C405-12B8B47CD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93520A-A38C-5E1B-D093-1AC7D14EB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7" imgW="139639" imgH="152334" progId="Equation.DSMT4">
                  <p:embed/>
                </p:oleObj>
              </mc:Choice>
              <mc:Fallback>
                <p:oleObj name="Equation" r:id="rId17" imgW="139639" imgH="15233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849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52400" y="72090"/>
            <a:ext cx="611077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2. TẬP HỢP R CÁC SỐ THỰ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5346AC-8151-AF6E-D103-CC28EB89DF0D}"/>
              </a:ext>
            </a:extLst>
          </p:cNvPr>
          <p:cNvSpPr txBox="1"/>
          <p:nvPr/>
        </p:nvSpPr>
        <p:spPr>
          <a:xfrm>
            <a:off x="381000" y="59531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BIỂU DIỄN SỐ THỰC TRÊN TRỤC SỐ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18EFE69-FBFF-8B33-7BA3-9C18ED9DDE4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8947"/>
          <a:stretch/>
        </p:blipFill>
        <p:spPr>
          <a:xfrm>
            <a:off x="381000" y="1118530"/>
            <a:ext cx="1066800" cy="6223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8130E17-BA62-1EFD-9D95-4FB9289DF10D}"/>
              </a:ext>
            </a:extLst>
          </p:cNvPr>
          <p:cNvSpPr txBox="1"/>
          <p:nvPr/>
        </p:nvSpPr>
        <p:spPr>
          <a:xfrm>
            <a:off x="1516180" y="1234115"/>
            <a:ext cx="61800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5CD9A93-D6D2-9CEA-BB6D-DB30FC305F99}"/>
              </a:ext>
            </a:extLst>
          </p:cNvPr>
          <p:cNvSpPr txBox="1"/>
          <p:nvPr/>
        </p:nvSpPr>
        <p:spPr>
          <a:xfrm>
            <a:off x="381000" y="1678732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3B60C4-EB44-3960-CEE8-19EEB1962860}"/>
              </a:ext>
            </a:extLst>
          </p:cNvPr>
          <p:cNvSpPr txBox="1"/>
          <p:nvPr/>
        </p:nvSpPr>
        <p:spPr>
          <a:xfrm>
            <a:off x="95692" y="2681054"/>
            <a:ext cx="88959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. 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5738F43-0003-B949-F1B7-9F1D33D29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5AFF4D8-AA22-94C8-8EC0-332CABF87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841404"/>
              </p:ext>
            </p:extLst>
          </p:nvPr>
        </p:nvGraphicFramePr>
        <p:xfrm>
          <a:off x="4138612" y="1276254"/>
          <a:ext cx="433388" cy="3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2" y="1276254"/>
                        <a:ext cx="433388" cy="39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8AC972F-90C6-90C1-5319-94CDF7814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81006"/>
              </p:ext>
            </p:extLst>
          </p:nvPr>
        </p:nvGraphicFramePr>
        <p:xfrm>
          <a:off x="3605212" y="3592920"/>
          <a:ext cx="433388" cy="3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241091" imgH="215713" progId="Equation.DSMT4">
                  <p:embed/>
                </p:oleObj>
              </mc:Choice>
              <mc:Fallback>
                <p:oleObj name="Equation" r:id="rId7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2" y="3592920"/>
                        <a:ext cx="433388" cy="39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CABBF48D-A78B-2CCA-54C4-086A3DF02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A72A97B-9587-B71A-77CD-DFC08AF51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05613"/>
              </p:ext>
            </p:extLst>
          </p:nvPr>
        </p:nvGraphicFramePr>
        <p:xfrm>
          <a:off x="2209800" y="3276363"/>
          <a:ext cx="257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8" imgW="253890" imgH="279279" progId="Equation.DSMT4">
                  <p:embed/>
                </p:oleObj>
              </mc:Choice>
              <mc:Fallback>
                <p:oleObj name="Equation" r:id="rId8" imgW="253890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76363"/>
                        <a:ext cx="2571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E5044CEA-C657-3C65-1308-ED2ADF373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55A33A-2304-ED0D-A0F5-A1ED4B868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217216"/>
              </p:ext>
            </p:extLst>
          </p:nvPr>
        </p:nvGraphicFramePr>
        <p:xfrm>
          <a:off x="3733800" y="3276363"/>
          <a:ext cx="115413" cy="23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0" imgW="165028" imgH="368140" progId="Equation.DSMT4">
                  <p:embed/>
                </p:oleObj>
              </mc:Choice>
              <mc:Fallback>
                <p:oleObj name="Equation" r:id="rId10" imgW="165028" imgH="3681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363"/>
                        <a:ext cx="115413" cy="233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46A1C30-06D3-25B2-DDE6-4771D44A4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54589"/>
              </p:ext>
            </p:extLst>
          </p:nvPr>
        </p:nvGraphicFramePr>
        <p:xfrm>
          <a:off x="3415825" y="2152132"/>
          <a:ext cx="433388" cy="3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825" y="2152132"/>
                        <a:ext cx="433388" cy="39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1641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Arc 37">
            <a:extLst>
              <a:ext uri="{FF2B5EF4-FFF2-40B4-BE49-F238E27FC236}">
                <a16:creationId xmlns:a16="http://schemas.microsoft.com/office/drawing/2014/main" id="{48ABE1E3-D2FD-92D5-F361-429A8D1EFB12}"/>
              </a:ext>
            </a:extLst>
          </p:cNvPr>
          <p:cNvSpPr/>
          <p:nvPr/>
        </p:nvSpPr>
        <p:spPr>
          <a:xfrm>
            <a:off x="3379308" y="2617469"/>
            <a:ext cx="1573686" cy="1743624"/>
          </a:xfrm>
          <a:prstGeom prst="arc">
            <a:avLst>
              <a:gd name="adj1" fmla="val 16199998"/>
              <a:gd name="adj2" fmla="val 266019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53B60C4-EB44-3960-CEE8-19EEB1962860}"/>
              </a:ext>
            </a:extLst>
          </p:cNvPr>
          <p:cNvSpPr txBox="1"/>
          <p:nvPr/>
        </p:nvSpPr>
        <p:spPr>
          <a:xfrm>
            <a:off x="-66335" y="821224"/>
            <a:ext cx="88959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=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5738F43-0003-B949-F1B7-9F1D33D29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5185B93-7E0E-1BAF-01DC-478046491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417601"/>
              </p:ext>
            </p:extLst>
          </p:nvPr>
        </p:nvGraphicFramePr>
        <p:xfrm>
          <a:off x="8642831" y="1314362"/>
          <a:ext cx="433388" cy="3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2831" y="1314362"/>
                        <a:ext cx="433388" cy="39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C16F5B0-D0E6-6F8C-3076-46DBD0633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88299"/>
              </p:ext>
            </p:extLst>
          </p:nvPr>
        </p:nvGraphicFramePr>
        <p:xfrm>
          <a:off x="7872412" y="819150"/>
          <a:ext cx="433388" cy="3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7" imgW="241091" imgH="215713" progId="Equation.DSMT4">
                  <p:embed/>
                </p:oleObj>
              </mc:Choice>
              <mc:Fallback>
                <p:oleObj name="Equation" r:id="rId7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412" y="819150"/>
                        <a:ext cx="433388" cy="39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CBFE40E-2CFB-B43B-0BDC-15525DC53C71}"/>
              </a:ext>
            </a:extLst>
          </p:cNvPr>
          <p:cNvCxnSpPr/>
          <p:nvPr/>
        </p:nvCxnSpPr>
        <p:spPr>
          <a:xfrm>
            <a:off x="1600200" y="3714750"/>
            <a:ext cx="684236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5E9720C-A259-B5F7-07FB-D796058DFF88}"/>
              </a:ext>
            </a:extLst>
          </p:cNvPr>
          <p:cNvCxnSpPr/>
          <p:nvPr/>
        </p:nvCxnSpPr>
        <p:spPr>
          <a:xfrm>
            <a:off x="1914525" y="3648075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BA289A-2212-4EEA-BDA6-14726F436C92}"/>
              </a:ext>
            </a:extLst>
          </p:cNvPr>
          <p:cNvCxnSpPr/>
          <p:nvPr/>
        </p:nvCxnSpPr>
        <p:spPr>
          <a:xfrm>
            <a:off x="2819400" y="3647507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AFB9CEC-DA5C-763D-4C3A-7311410AAE49}"/>
              </a:ext>
            </a:extLst>
          </p:cNvPr>
          <p:cNvCxnSpPr/>
          <p:nvPr/>
        </p:nvCxnSpPr>
        <p:spPr>
          <a:xfrm>
            <a:off x="3733800" y="3657600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AD7FC0B-6FF0-A3A2-8121-7B6ADB7A4947}"/>
              </a:ext>
            </a:extLst>
          </p:cNvPr>
          <p:cNvCxnSpPr/>
          <p:nvPr/>
        </p:nvCxnSpPr>
        <p:spPr>
          <a:xfrm>
            <a:off x="4648200" y="3647507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5308CD2-65B4-1607-22E6-1175C6157ADE}"/>
              </a:ext>
            </a:extLst>
          </p:cNvPr>
          <p:cNvCxnSpPr/>
          <p:nvPr/>
        </p:nvCxnSpPr>
        <p:spPr>
          <a:xfrm>
            <a:off x="5562600" y="3658168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DF78F87-22AC-30FE-6740-E5CC3D681237}"/>
              </a:ext>
            </a:extLst>
          </p:cNvPr>
          <p:cNvCxnSpPr/>
          <p:nvPr/>
        </p:nvCxnSpPr>
        <p:spPr>
          <a:xfrm>
            <a:off x="6477000" y="3658168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5CC8654-82A8-6A13-2462-85EC6F1D1408}"/>
              </a:ext>
            </a:extLst>
          </p:cNvPr>
          <p:cNvCxnSpPr/>
          <p:nvPr/>
        </p:nvCxnSpPr>
        <p:spPr>
          <a:xfrm>
            <a:off x="7391400" y="3657600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ACADDF-A184-F0CB-B0DC-E11C232C0428}"/>
              </a:ext>
            </a:extLst>
          </p:cNvPr>
          <p:cNvCxnSpPr>
            <a:cxnSpLocks/>
            <a:stCxn id="32" idx="1"/>
          </p:cNvCxnSpPr>
          <p:nvPr/>
        </p:nvCxnSpPr>
        <p:spPr>
          <a:xfrm flipV="1">
            <a:off x="3727795" y="2800352"/>
            <a:ext cx="2830" cy="8904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62C4E8C-6E57-4225-E6F5-710F8C9F6785}"/>
              </a:ext>
            </a:extLst>
          </p:cNvPr>
          <p:cNvCxnSpPr>
            <a:cxnSpLocks/>
          </p:cNvCxnSpPr>
          <p:nvPr/>
        </p:nvCxnSpPr>
        <p:spPr>
          <a:xfrm flipV="1">
            <a:off x="3717235" y="2819800"/>
            <a:ext cx="937316" cy="291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3FFCF52-9401-FA45-5CE5-D99A6503571B}"/>
              </a:ext>
            </a:extLst>
          </p:cNvPr>
          <p:cNvCxnSpPr>
            <a:cxnSpLocks/>
          </p:cNvCxnSpPr>
          <p:nvPr/>
        </p:nvCxnSpPr>
        <p:spPr>
          <a:xfrm flipV="1">
            <a:off x="4641851" y="2819800"/>
            <a:ext cx="12700" cy="91487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735D7D8-03D2-3F28-D3C7-A6A8A7CB7E9F}"/>
              </a:ext>
            </a:extLst>
          </p:cNvPr>
          <p:cNvCxnSpPr>
            <a:cxnSpLocks/>
          </p:cNvCxnSpPr>
          <p:nvPr/>
        </p:nvCxnSpPr>
        <p:spPr>
          <a:xfrm flipV="1">
            <a:off x="3743325" y="2819800"/>
            <a:ext cx="911226" cy="87443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55A29A0-F293-C884-FE3E-7D7C05E9FF6E}"/>
              </a:ext>
            </a:extLst>
          </p:cNvPr>
          <p:cNvCxnSpPr>
            <a:cxnSpLocks/>
          </p:cNvCxnSpPr>
          <p:nvPr/>
        </p:nvCxnSpPr>
        <p:spPr>
          <a:xfrm>
            <a:off x="3743325" y="3712779"/>
            <a:ext cx="91757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>
            <a:extLst>
              <a:ext uri="{FF2B5EF4-FFF2-40B4-BE49-F238E27FC236}">
                <a16:creationId xmlns:a16="http://schemas.microsoft.com/office/drawing/2014/main" id="{C1B0958E-C9C0-B8C4-C096-1F6DDF9926DF}"/>
              </a:ext>
            </a:extLst>
          </p:cNvPr>
          <p:cNvSpPr/>
          <p:nvPr/>
        </p:nvSpPr>
        <p:spPr>
          <a:xfrm>
            <a:off x="3721100" y="368407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80695E01-F1A2-E9DC-B344-770D37B6D84E}"/>
              </a:ext>
            </a:extLst>
          </p:cNvPr>
          <p:cNvSpPr/>
          <p:nvPr/>
        </p:nvSpPr>
        <p:spPr>
          <a:xfrm>
            <a:off x="4923149" y="369530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E9CAEEBD-65CD-7035-FAEF-2D654105F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8AF5C8F-BFA0-3810-1556-39BB5A5E6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055570"/>
              </p:ext>
            </p:extLst>
          </p:nvPr>
        </p:nvGraphicFramePr>
        <p:xfrm>
          <a:off x="1674554" y="3874805"/>
          <a:ext cx="3032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8" imgW="304560" imgH="228600" progId="Equation.DSMT4">
                  <p:embed/>
                </p:oleObj>
              </mc:Choice>
              <mc:Fallback>
                <p:oleObj name="Equation" r:id="rId8" imgW="3045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554" y="3874805"/>
                        <a:ext cx="303212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2C76F94-62E8-3C92-63AE-DDDE19949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72893"/>
              </p:ext>
            </p:extLst>
          </p:nvPr>
        </p:nvGraphicFramePr>
        <p:xfrm>
          <a:off x="2601913" y="3894138"/>
          <a:ext cx="2905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0" imgW="291960" imgH="228600" progId="Equation.DSMT4">
                  <p:embed/>
                </p:oleObj>
              </mc:Choice>
              <mc:Fallback>
                <p:oleObj name="Equation" r:id="rId10" imgW="29196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8AF5C8F-BFA0-3810-1556-39BB5A5E6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894138"/>
                        <a:ext cx="290512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6DEE3377-DC04-4837-1F12-59F41387D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504825"/>
              </p:ext>
            </p:extLst>
          </p:nvPr>
        </p:nvGraphicFramePr>
        <p:xfrm>
          <a:off x="3616325" y="3878263"/>
          <a:ext cx="165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2" imgW="164880" imgH="241200" progId="Equation.DSMT4">
                  <p:embed/>
                </p:oleObj>
              </mc:Choice>
              <mc:Fallback>
                <p:oleObj name="Equation" r:id="rId12" imgW="164880" imgH="2412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2C76F94-62E8-3C92-63AE-DDDE19949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3878263"/>
                        <a:ext cx="165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AEC9876-4D38-3535-7D17-655C468E2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21612"/>
              </p:ext>
            </p:extLst>
          </p:nvPr>
        </p:nvGraphicFramePr>
        <p:xfrm>
          <a:off x="4584700" y="3868738"/>
          <a:ext cx="1143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4" imgW="114120" imgH="228600" progId="Equation.DSMT4">
                  <p:embed/>
                </p:oleObj>
              </mc:Choice>
              <mc:Fallback>
                <p:oleObj name="Equation" r:id="rId14" imgW="11412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6DEE3377-DC04-4837-1F12-59F41387D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868738"/>
                        <a:ext cx="1143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5C6CA77-17E4-4B83-4EE0-9CE85C60B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876530"/>
              </p:ext>
            </p:extLst>
          </p:nvPr>
        </p:nvGraphicFramePr>
        <p:xfrm>
          <a:off x="4813300" y="3811588"/>
          <a:ext cx="3683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6" imgW="368280" imgH="342720" progId="Equation.DSMT4">
                  <p:embed/>
                </p:oleObj>
              </mc:Choice>
              <mc:Fallback>
                <p:oleObj name="Equation" r:id="rId16" imgW="368280" imgH="34272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AEC9876-4D38-3535-7D17-655C468E2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811588"/>
                        <a:ext cx="3683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E368ED3-C9AB-53D9-D145-1F38FAD92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9483"/>
              </p:ext>
            </p:extLst>
          </p:nvPr>
        </p:nvGraphicFramePr>
        <p:xfrm>
          <a:off x="5459413" y="3873500"/>
          <a:ext cx="177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8" imgW="177480" imgH="241200" progId="Equation.DSMT4">
                  <p:embed/>
                </p:oleObj>
              </mc:Choice>
              <mc:Fallback>
                <p:oleObj name="Equation" r:id="rId18" imgW="17748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5C6CA77-17E4-4B83-4EE0-9CE85C60B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873500"/>
                        <a:ext cx="1778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986D367-B4AD-3E50-AAC7-40E43DCC8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214149"/>
              </p:ext>
            </p:extLst>
          </p:nvPr>
        </p:nvGraphicFramePr>
        <p:xfrm>
          <a:off x="6400800" y="3887788"/>
          <a:ext cx="1524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20" imgW="152280" imgH="253800" progId="Equation.DSMT4">
                  <p:embed/>
                </p:oleObj>
              </mc:Choice>
              <mc:Fallback>
                <p:oleObj name="Equation" r:id="rId20" imgW="152280" imgH="2538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AE368ED3-C9AB-53D9-D145-1F38FAD92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87788"/>
                        <a:ext cx="1524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2E62EB2-C385-8F6C-296B-27889B8A4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194759"/>
              </p:ext>
            </p:extLst>
          </p:nvPr>
        </p:nvGraphicFramePr>
        <p:xfrm>
          <a:off x="7302500" y="3884613"/>
          <a:ext cx="177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22" imgW="177480" imgH="241200" progId="Equation.DSMT4">
                  <p:embed/>
                </p:oleObj>
              </mc:Choice>
              <mc:Fallback>
                <p:oleObj name="Equation" r:id="rId22" imgW="177480" imgH="2412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2986D367-B4AD-3E50-AAC7-40E43DCC8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884613"/>
                        <a:ext cx="1778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F714789D-A5FB-F14A-D358-31F21214B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40396"/>
              </p:ext>
            </p:extLst>
          </p:nvPr>
        </p:nvGraphicFramePr>
        <p:xfrm>
          <a:off x="4930775" y="3389313"/>
          <a:ext cx="2159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24" imgW="215640" imgH="241200" progId="Equation.DSMT4">
                  <p:embed/>
                </p:oleObj>
              </mc:Choice>
              <mc:Fallback>
                <p:oleObj name="Equation" r:id="rId24" imgW="215640" imgH="2412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E2E62EB2-C385-8F6C-296B-27889B8A4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3389313"/>
                        <a:ext cx="2159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BD8BB49-7BDB-A80C-EF87-6165B26A5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49352"/>
              </p:ext>
            </p:extLst>
          </p:nvPr>
        </p:nvGraphicFramePr>
        <p:xfrm>
          <a:off x="7263606" y="1739661"/>
          <a:ext cx="433388" cy="3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26" imgW="241091" imgH="215713" progId="Equation.DSMT4">
                  <p:embed/>
                </p:oleObj>
              </mc:Choice>
              <mc:Fallback>
                <p:oleObj name="Equation" r:id="rId26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606" y="1739661"/>
                        <a:ext cx="433388" cy="39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0010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6" grpId="0"/>
      <p:bldP spid="32" grpId="0" animBg="1"/>
      <p:bldP spid="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52400" y="72090"/>
            <a:ext cx="611077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2. TẬP HỢP R CÁC SỐ THỰ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0D01EB8-8C59-DF83-EE95-802249100C3F}"/>
              </a:ext>
            </a:extLst>
          </p:cNvPr>
          <p:cNvSpPr txBox="1"/>
          <p:nvPr/>
        </p:nvSpPr>
        <p:spPr>
          <a:xfrm>
            <a:off x="350288" y="594412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BIỂU DIỄN SỐ THỰC TRÊN TRỤC SỐ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9079D35-0EC1-89B6-1637-827B8C9A8164}"/>
              </a:ext>
            </a:extLst>
          </p:cNvPr>
          <p:cNvSpPr txBox="1"/>
          <p:nvPr/>
        </p:nvSpPr>
        <p:spPr>
          <a:xfrm>
            <a:off x="350288" y="870681"/>
            <a:ext cx="879371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)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0E8DCA1-9003-6616-2476-84D5C9623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27812"/>
              </p:ext>
            </p:extLst>
          </p:nvPr>
        </p:nvGraphicFramePr>
        <p:xfrm>
          <a:off x="838200" y="1286707"/>
          <a:ext cx="433388" cy="3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241091" imgH="215713" progId="Equation.DSMT4">
                  <p:embed/>
                </p:oleObj>
              </mc:Choice>
              <mc:Fallback>
                <p:oleObj name="Equation" r:id="rId4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86707"/>
                        <a:ext cx="433388" cy="39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5C9BBCF-4665-4EA2-AE78-355442034828}"/>
              </a:ext>
            </a:extLst>
          </p:cNvPr>
          <p:cNvCxnSpPr>
            <a:cxnSpLocks/>
          </p:cNvCxnSpPr>
          <p:nvPr/>
        </p:nvCxnSpPr>
        <p:spPr>
          <a:xfrm>
            <a:off x="2667000" y="1200150"/>
            <a:ext cx="6324600" cy="0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6FF44758-84B5-4681-B463-561760E4D4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7845" y="3897656"/>
            <a:ext cx="6818597" cy="1164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3401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1">
            <a:extLst>
              <a:ext uri="{FF2B5EF4-FFF2-40B4-BE49-F238E27FC236}">
                <a16:creationId xmlns:a16="http://schemas.microsoft.com/office/drawing/2014/main" id="{AC0011C7-D036-429F-AFC0-D964A0F7ADE4}"/>
              </a:ext>
            </a:extLst>
          </p:cNvPr>
          <p:cNvSpPr/>
          <p:nvPr/>
        </p:nvSpPr>
        <p:spPr>
          <a:xfrm>
            <a:off x="381000" y="10633"/>
            <a:ext cx="602261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TẬP HỢP R CÁC SỐ THỰC</a:t>
            </a:r>
          </a:p>
        </p:txBody>
      </p:sp>
      <p:pic>
        <p:nvPicPr>
          <p:cNvPr id="31" name="Picture 3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CF810895-7A62-B786-E375-51597EE2E69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0183" y="1051674"/>
            <a:ext cx="1432840" cy="143284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A9F55CA-98E2-5516-D09B-BA9ED58FFD91}"/>
              </a:ext>
            </a:extLst>
          </p:cNvPr>
          <p:cNvSpPr txBox="1"/>
          <p:nvPr/>
        </p:nvSpPr>
        <p:spPr>
          <a:xfrm>
            <a:off x="0" y="715035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4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3981FA3-84B2-0B0A-AD00-E73BFDD8690E}"/>
              </a:ext>
            </a:extLst>
          </p:cNvPr>
          <p:cNvSpPr txBox="1"/>
          <p:nvPr/>
        </p:nvSpPr>
        <p:spPr>
          <a:xfrm>
            <a:off x="685800" y="1153809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endParaRPr lang="en-US" sz="2800" dirty="0"/>
          </a:p>
        </p:txBody>
      </p:sp>
      <p:sp>
        <p:nvSpPr>
          <p:cNvPr id="38" name="Rectangle 31">
            <a:extLst>
              <a:ext uri="{FF2B5EF4-FFF2-40B4-BE49-F238E27FC236}">
                <a16:creationId xmlns:a16="http://schemas.microsoft.com/office/drawing/2014/main" id="{DC6BE114-1809-CA63-7B24-DE6BF9829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1292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1D48794-9376-1B13-8A22-4A58F02FC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88088"/>
              </p:ext>
            </p:extLst>
          </p:nvPr>
        </p:nvGraphicFramePr>
        <p:xfrm>
          <a:off x="1822450" y="1273175"/>
          <a:ext cx="8255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4" imgW="457200" imgH="190440" progId="Equation.DSMT4">
                  <p:embed/>
                </p:oleObj>
              </mc:Choice>
              <mc:Fallback>
                <p:oleObj name="Equation" r:id="rId4" imgW="457200" imgH="1904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273175"/>
                        <a:ext cx="825500" cy="331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3">
            <a:extLst>
              <a:ext uri="{FF2B5EF4-FFF2-40B4-BE49-F238E27FC236}">
                <a16:creationId xmlns:a16="http://schemas.microsoft.com/office/drawing/2014/main" id="{3321467B-734F-6D56-2466-1F8A15384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3377" y="21358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14668A07-28CD-FBF8-4BFD-B02677FB9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78407"/>
              </p:ext>
            </p:extLst>
          </p:nvPr>
        </p:nvGraphicFramePr>
        <p:xfrm>
          <a:off x="3055938" y="1249363"/>
          <a:ext cx="9731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6" imgW="457200" imgH="190440" progId="Equation.DSMT4">
                  <p:embed/>
                </p:oleObj>
              </mc:Choice>
              <mc:Fallback>
                <p:oleObj name="Equation" r:id="rId6" imgW="457200" imgH="1904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1249363"/>
                        <a:ext cx="973137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87B1212F-3F2F-CBD3-8062-F07E077A0ABC}"/>
              </a:ext>
            </a:extLst>
          </p:cNvPr>
          <p:cNvSpPr txBox="1"/>
          <p:nvPr/>
        </p:nvSpPr>
        <p:spPr>
          <a:xfrm>
            <a:off x="677952" y="1785540"/>
            <a:ext cx="51894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endParaRPr lang="en-US" sz="28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C360A30-5E2C-5E90-FCA3-3E15E60CF585}"/>
              </a:ext>
            </a:extLst>
          </p:cNvPr>
          <p:cNvSpPr txBox="1"/>
          <p:nvPr/>
        </p:nvSpPr>
        <p:spPr>
          <a:xfrm>
            <a:off x="677953" y="2399862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endParaRPr lang="en-US" sz="28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8D5B811-F532-86CC-30EF-0D7D27A5A29A}"/>
              </a:ext>
            </a:extLst>
          </p:cNvPr>
          <p:cNvSpPr txBox="1"/>
          <p:nvPr/>
        </p:nvSpPr>
        <p:spPr>
          <a:xfrm>
            <a:off x="651272" y="2936839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endParaRPr lang="en-US" sz="2800" dirty="0"/>
          </a:p>
        </p:txBody>
      </p:sp>
      <p:sp>
        <p:nvSpPr>
          <p:cNvPr id="45" name="Rectangle 35">
            <a:extLst>
              <a:ext uri="{FF2B5EF4-FFF2-40B4-BE49-F238E27FC236}">
                <a16:creationId xmlns:a16="http://schemas.microsoft.com/office/drawing/2014/main" id="{6E8BF4FB-35CC-6004-4114-2040CA724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7103" y="16410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14BC0EF-328E-31CC-C308-94234E09A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03546"/>
              </p:ext>
            </p:extLst>
          </p:nvPr>
        </p:nvGraphicFramePr>
        <p:xfrm>
          <a:off x="1771650" y="1920875"/>
          <a:ext cx="7762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920875"/>
                        <a:ext cx="776288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37">
            <a:extLst>
              <a:ext uri="{FF2B5EF4-FFF2-40B4-BE49-F238E27FC236}">
                <a16:creationId xmlns:a16="http://schemas.microsoft.com/office/drawing/2014/main" id="{78DDE7AE-A522-3BEA-669D-694D56B6865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286000" y="1641035"/>
            <a:ext cx="94315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EC047B81-9B0E-D664-EF29-3B45D4AE8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82396"/>
              </p:ext>
            </p:extLst>
          </p:nvPr>
        </p:nvGraphicFramePr>
        <p:xfrm>
          <a:off x="3057525" y="1916113"/>
          <a:ext cx="9398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0" imgW="457200" imgH="190440" progId="Equation.DSMT4">
                  <p:embed/>
                </p:oleObj>
              </mc:Choice>
              <mc:Fallback>
                <p:oleObj name="Equation" r:id="rId10" imgW="457200" imgH="1904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1916113"/>
                        <a:ext cx="939800" cy="373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39">
            <a:extLst>
              <a:ext uri="{FF2B5EF4-FFF2-40B4-BE49-F238E27FC236}">
                <a16:creationId xmlns:a16="http://schemas.microsoft.com/office/drawing/2014/main" id="{65414514-16BB-4E04-9F68-23A6D1475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CAB17176-3586-041D-05F1-5DE6FAD88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06935"/>
              </p:ext>
            </p:extLst>
          </p:nvPr>
        </p:nvGraphicFramePr>
        <p:xfrm>
          <a:off x="1771650" y="2541588"/>
          <a:ext cx="7826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2" imgW="457200" imgH="190440" progId="Equation.DSMT4">
                  <p:embed/>
                </p:oleObj>
              </mc:Choice>
              <mc:Fallback>
                <p:oleObj name="Equation" r:id="rId12" imgW="457200" imgH="1904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541588"/>
                        <a:ext cx="782638" cy="311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41">
            <a:extLst>
              <a:ext uri="{FF2B5EF4-FFF2-40B4-BE49-F238E27FC236}">
                <a16:creationId xmlns:a16="http://schemas.microsoft.com/office/drawing/2014/main" id="{38E8C3E4-4198-2B21-5691-97059E84D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E573810-60DA-DF5A-B5C2-D4815C07C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340487"/>
              </p:ext>
            </p:extLst>
          </p:nvPr>
        </p:nvGraphicFramePr>
        <p:xfrm>
          <a:off x="3122613" y="2517775"/>
          <a:ext cx="890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4" imgW="457200" imgH="190440" progId="Equation.DSMT4">
                  <p:embed/>
                </p:oleObj>
              </mc:Choice>
              <mc:Fallback>
                <p:oleObj name="Equation" r:id="rId14" imgW="457200" imgH="1904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517775"/>
                        <a:ext cx="890587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43">
            <a:extLst>
              <a:ext uri="{FF2B5EF4-FFF2-40B4-BE49-F238E27FC236}">
                <a16:creationId xmlns:a16="http://schemas.microsoft.com/office/drawing/2014/main" id="{4E10FF75-3E70-A704-03F8-724745CAA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182" y="251579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BA87A25-BE49-49C7-9676-1DD9077AB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16101"/>
              </p:ext>
            </p:extLst>
          </p:nvPr>
        </p:nvGraphicFramePr>
        <p:xfrm>
          <a:off x="1795463" y="3028950"/>
          <a:ext cx="7969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6" imgW="457200" imgH="190440" progId="Equation.DSMT4">
                  <p:embed/>
                </p:oleObj>
              </mc:Choice>
              <mc:Fallback>
                <p:oleObj name="Equation" r:id="rId16" imgW="457200" imgH="1904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3028950"/>
                        <a:ext cx="796925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45">
            <a:extLst>
              <a:ext uri="{FF2B5EF4-FFF2-40B4-BE49-F238E27FC236}">
                <a16:creationId xmlns:a16="http://schemas.microsoft.com/office/drawing/2014/main" id="{CDEA1F13-8342-22BF-3B43-73FF37FD3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5677" y="253229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1239BFA5-D138-0BAB-E3F4-645E98B54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460837"/>
              </p:ext>
            </p:extLst>
          </p:nvPr>
        </p:nvGraphicFramePr>
        <p:xfrm>
          <a:off x="3070225" y="2952750"/>
          <a:ext cx="9683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8" imgW="457200" imgH="215640" progId="Equation.DSMT4">
                  <p:embed/>
                </p:oleObj>
              </mc:Choice>
              <mc:Fallback>
                <p:oleObj name="Equation" r:id="rId18" imgW="457200" imgH="2156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2952750"/>
                        <a:ext cx="968375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A4D7D4B-874B-C41D-EDD0-4A343001DD74}"/>
              </a:ext>
            </a:extLst>
          </p:cNvPr>
          <p:cNvSpPr txBox="1"/>
          <p:nvPr/>
        </p:nvSpPr>
        <p:spPr>
          <a:xfrm>
            <a:off x="4619515" y="1167566"/>
            <a:ext cx="1655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35EF76C-27F7-622E-C836-B6342BEA9C89}"/>
              </a:ext>
            </a:extLst>
          </p:cNvPr>
          <p:cNvSpPr txBox="1"/>
          <p:nvPr/>
        </p:nvSpPr>
        <p:spPr>
          <a:xfrm>
            <a:off x="4607544" y="1769076"/>
            <a:ext cx="1655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2D81841-A123-5A51-7BC2-F0EB42DA8DEA}"/>
              </a:ext>
            </a:extLst>
          </p:cNvPr>
          <p:cNvSpPr txBox="1"/>
          <p:nvPr/>
        </p:nvSpPr>
        <p:spPr>
          <a:xfrm>
            <a:off x="4619515" y="2340944"/>
            <a:ext cx="1655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E48FCB9-771D-1C18-BEC0-DC117C10B732}"/>
              </a:ext>
            </a:extLst>
          </p:cNvPr>
          <p:cNvSpPr txBox="1"/>
          <p:nvPr/>
        </p:nvSpPr>
        <p:spPr>
          <a:xfrm>
            <a:off x="4623404" y="2946400"/>
            <a:ext cx="1655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</p:spTree>
    <p:extLst>
      <p:ext uri="{BB962C8B-B14F-4D97-AF65-F5344CB8AC3E}">
        <p14:creationId xmlns:p14="http://schemas.microsoft.com/office/powerpoint/2010/main" val="14709263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5" grpId="0"/>
      <p:bldP spid="42" grpId="0"/>
      <p:bldP spid="43" grpId="0"/>
      <p:bldP spid="44" grpId="0"/>
      <p:bldP spid="3" grpId="0"/>
      <p:bldP spid="27" grpId="0"/>
      <p:bldP spid="28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192870" y="454414"/>
            <a:ext cx="7772400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ò</a:t>
            </a:r>
            <a:r>
              <a:rPr lang="en-US" sz="45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ơi</a:t>
            </a:r>
            <a:r>
              <a:rPr lang="en-US" sz="45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: Ai </a:t>
            </a:r>
            <a:r>
              <a:rPr lang="en-US" sz="45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hanh</a:t>
            </a:r>
            <a:r>
              <a:rPr lang="en-US" sz="45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ơn</a:t>
            </a:r>
            <a:endParaRPr lang="en-US" sz="45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7A68C35-8DFA-1122-41C3-FE77006A58FB}"/>
              </a:ext>
            </a:extLst>
          </p:cNvPr>
          <p:cNvSpPr txBox="1"/>
          <p:nvPr/>
        </p:nvSpPr>
        <p:spPr>
          <a:xfrm>
            <a:off x="1" y="1142992"/>
            <a:ext cx="91439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HS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C45451-D3B1-EF75-9DEA-B9A4B9E18ADA}"/>
              </a:ext>
            </a:extLst>
          </p:cNvPr>
          <p:cNvSpPr txBox="1"/>
          <p:nvPr/>
        </p:nvSpPr>
        <p:spPr>
          <a:xfrm>
            <a:off x="304675" y="2527987"/>
            <a:ext cx="8076079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3FB7DFD-8FC7-B7E9-BD63-8D232EE50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E1B50F-5167-1D7A-3FFC-5D75C7338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327636"/>
              </p:ext>
            </p:extLst>
          </p:nvPr>
        </p:nvGraphicFramePr>
        <p:xfrm>
          <a:off x="2309501" y="2647476"/>
          <a:ext cx="1004831" cy="40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501" y="2647476"/>
                        <a:ext cx="1004831" cy="401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>
            <a:extLst>
              <a:ext uri="{FF2B5EF4-FFF2-40B4-BE49-F238E27FC236}">
                <a16:creationId xmlns:a16="http://schemas.microsoft.com/office/drawing/2014/main" id="{43FC8BD1-8947-28D3-2D1E-658BC1630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729685"/>
            <a:ext cx="116378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A24BDB8-9CD0-791D-B3C1-6725598FD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935808"/>
              </p:ext>
            </p:extLst>
          </p:nvPr>
        </p:nvGraphicFramePr>
        <p:xfrm>
          <a:off x="1158623" y="3057995"/>
          <a:ext cx="914693" cy="47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623" y="3057995"/>
                        <a:ext cx="914693" cy="476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7">
            <a:extLst>
              <a:ext uri="{FF2B5EF4-FFF2-40B4-BE49-F238E27FC236}">
                <a16:creationId xmlns:a16="http://schemas.microsoft.com/office/drawing/2014/main" id="{A5F5B1EB-FA65-3352-4330-307ED4696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DEA1724-B56C-C4AF-EE10-D4648C259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465117"/>
              </p:ext>
            </p:extLst>
          </p:nvPr>
        </p:nvGraphicFramePr>
        <p:xfrm>
          <a:off x="2156500" y="3101447"/>
          <a:ext cx="830567" cy="43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500" y="3101447"/>
                        <a:ext cx="830567" cy="43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>
            <a:extLst>
              <a:ext uri="{FF2B5EF4-FFF2-40B4-BE49-F238E27FC236}">
                <a16:creationId xmlns:a16="http://schemas.microsoft.com/office/drawing/2014/main" id="{78AD2202-E071-A592-474B-D8624745C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141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8B14BDD-8232-CBA1-EF3A-BB268050E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92475"/>
              </p:ext>
            </p:extLst>
          </p:nvPr>
        </p:nvGraphicFramePr>
        <p:xfrm>
          <a:off x="3088807" y="3101447"/>
          <a:ext cx="1399554" cy="44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9" imgW="749160" imgH="241200" progId="Equation.DSMT4">
                  <p:embed/>
                </p:oleObj>
              </mc:Choice>
              <mc:Fallback>
                <p:oleObj name="Equation" r:id="rId9" imgW="74916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807" y="3101447"/>
                        <a:ext cx="1399554" cy="442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1">
            <a:extLst>
              <a:ext uri="{FF2B5EF4-FFF2-40B4-BE49-F238E27FC236}">
                <a16:creationId xmlns:a16="http://schemas.microsoft.com/office/drawing/2014/main" id="{758199C2-552A-DE2D-EF86-DC3FD3791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4773443-1A5C-4462-AA60-22CF6C8B4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51585"/>
              </p:ext>
            </p:extLst>
          </p:nvPr>
        </p:nvGraphicFramePr>
        <p:xfrm>
          <a:off x="4537236" y="3029227"/>
          <a:ext cx="1615783" cy="474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1" imgW="876240" imgH="253800" progId="Equation.DSMT4">
                  <p:embed/>
                </p:oleObj>
              </mc:Choice>
              <mc:Fallback>
                <p:oleObj name="Equation" r:id="rId11" imgW="87624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236" y="3029227"/>
                        <a:ext cx="1615783" cy="474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3">
            <a:extLst>
              <a:ext uri="{FF2B5EF4-FFF2-40B4-BE49-F238E27FC236}">
                <a16:creationId xmlns:a16="http://schemas.microsoft.com/office/drawing/2014/main" id="{09914B6E-E51C-5844-122E-96F598A87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0743" y="27550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87D574-D8AF-57E1-62D6-857821B56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66873"/>
              </p:ext>
            </p:extLst>
          </p:nvPr>
        </p:nvGraphicFramePr>
        <p:xfrm>
          <a:off x="6313123" y="3056274"/>
          <a:ext cx="1093276" cy="48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3" imgW="533169" imgH="241195" progId="Equation.DSMT4">
                  <p:embed/>
                </p:oleObj>
              </mc:Choice>
              <mc:Fallback>
                <p:oleObj name="Equation" r:id="rId13" imgW="533169" imgH="24119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123" y="3056274"/>
                        <a:ext cx="1093276" cy="488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D38C582F-F9B5-96E7-9640-EAF247652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F541231-9A04-8B58-1B24-3B4798783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94151"/>
              </p:ext>
            </p:extLst>
          </p:nvPr>
        </p:nvGraphicFramePr>
        <p:xfrm>
          <a:off x="1506411" y="4095750"/>
          <a:ext cx="6156577" cy="49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5" imgW="3162240" imgH="253800" progId="Equation.DSMT4">
                  <p:embed/>
                </p:oleObj>
              </mc:Choice>
              <mc:Fallback>
                <p:oleObj name="Equation" r:id="rId15" imgW="31622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411" y="4095750"/>
                        <a:ext cx="6156577" cy="493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BF1E35B-D912-84BC-4780-7520E1F4D71D}"/>
              </a:ext>
            </a:extLst>
          </p:cNvPr>
          <p:cNvSpPr txBox="1"/>
          <p:nvPr/>
        </p:nvSpPr>
        <p:spPr>
          <a:xfrm>
            <a:off x="1046647" y="3629024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593558D-061A-D11F-5CE9-C204CB33F9A1}"/>
              </a:ext>
            </a:extLst>
          </p:cNvPr>
          <p:cNvSpPr txBox="1"/>
          <p:nvPr/>
        </p:nvSpPr>
        <p:spPr>
          <a:xfrm>
            <a:off x="97259" y="124799"/>
            <a:ext cx="62158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548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44A9EB65-A3C4-D17E-3886-15DC2B1527EE}"/>
              </a:ext>
            </a:extLst>
          </p:cNvPr>
          <p:cNvSpPr txBox="1"/>
          <p:nvPr/>
        </p:nvSpPr>
        <p:spPr>
          <a:xfrm>
            <a:off x="452180" y="84172"/>
            <a:ext cx="7772400" cy="24006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...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.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.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.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F210732-A9E5-15AD-8613-7707E91E6561}"/>
              </a:ext>
            </a:extLst>
          </p:cNvPr>
          <p:cNvSpPr txBox="1"/>
          <p:nvPr/>
        </p:nvSpPr>
        <p:spPr>
          <a:xfrm>
            <a:off x="914400" y="318135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5017080-BACC-3499-BEF4-94143B40271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391400" y="438150"/>
            <a:ext cx="1183610" cy="118361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011B9CC-4DB4-0778-8DEC-0FD61C4CBD2B}"/>
              </a:ext>
            </a:extLst>
          </p:cNvPr>
          <p:cNvSpPr txBox="1"/>
          <p:nvPr/>
        </p:nvSpPr>
        <p:spPr>
          <a:xfrm>
            <a:off x="467420" y="2631189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87735A-F9ED-4ABC-9829-4958E3D9D4E1}"/>
              </a:ext>
            </a:extLst>
          </p:cNvPr>
          <p:cNvSpPr txBox="1"/>
          <p:nvPr/>
        </p:nvSpPr>
        <p:spPr>
          <a:xfrm>
            <a:off x="1447800" y="470535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5994AA-1187-54BA-CD1D-2A8EEF36F338}"/>
              </a:ext>
            </a:extLst>
          </p:cNvPr>
          <p:cNvSpPr txBox="1"/>
          <p:nvPr/>
        </p:nvSpPr>
        <p:spPr>
          <a:xfrm>
            <a:off x="914400" y="3731511"/>
            <a:ext cx="73914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0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2492271916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990600" y="1155978"/>
            <a:ext cx="6400800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 bài theo SGK và xem lại các bài tập đã giải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Đọc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II; IV (SGK/39,40,41,42).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…. (SBT/…). (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33780" y="185331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33780" y="2031160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BB29A36-4818-D295-F581-0D156E64625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81676"/>
          <a:stretch/>
        </p:blipFill>
        <p:spPr>
          <a:xfrm>
            <a:off x="722985" y="2031160"/>
            <a:ext cx="1410615" cy="1676400"/>
          </a:xfrm>
          <a:prstGeom prst="rect">
            <a:avLst/>
          </a:pr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91880DAC-9D43-176A-7077-790DFF41191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2590800" y="382653"/>
            <a:ext cx="987800" cy="98780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2" name="Cloud 1">
            <a:extLst>
              <a:ext uri="{FF2B5EF4-FFF2-40B4-BE49-F238E27FC236}">
                <a16:creationId xmlns:a16="http://schemas.microsoft.com/office/drawing/2014/main" id="{4F899312-CFE2-7DF1-8123-35C98B4565AE}"/>
              </a:ext>
            </a:extLst>
          </p:cNvPr>
          <p:cNvSpPr/>
          <p:nvPr/>
        </p:nvSpPr>
        <p:spPr>
          <a:xfrm>
            <a:off x="1891882" y="2070530"/>
            <a:ext cx="7175918" cy="1637029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C6C14F-D578-6DBF-8D5D-71778A9D7DC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672659" y="464512"/>
            <a:ext cx="824081" cy="824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-12582" y="1196949"/>
            <a:ext cx="269535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…,BÀI 2: 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3091717" y="636342"/>
            <a:ext cx="2092945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SỐ THỰC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67430" y="111167"/>
            <a:ext cx="2135329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II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81125" y="4277612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71B04A5-9082-719B-B40D-9BA20E21F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224096"/>
              </p:ext>
            </p:extLst>
          </p:nvPr>
        </p:nvGraphicFramePr>
        <p:xfrm>
          <a:off x="2524417" y="2276610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368280" imgH="368280" progId="Equation.DSMT4">
                  <p:embed/>
                </p:oleObj>
              </mc:Choice>
              <mc:Fallback>
                <p:oleObj name="Equation" r:id="rId4" imgW="36828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417" y="2276610"/>
                        <a:ext cx="3746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0FE7E332-F82D-2F81-56E5-FD818EF6F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30" y="2140769"/>
            <a:ext cx="61668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ẬP HỢP     CÁC SỐ THỰC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9" grpId="1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48325" y="702173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52400" y="72090"/>
            <a:ext cx="611077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2. TẬP HỢP R CÁC SỐ THỰ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8E84F19-F34E-94BB-E210-842510FCC3C9}"/>
              </a:ext>
            </a:extLst>
          </p:cNvPr>
          <p:cNvSpPr txBox="1"/>
          <p:nvPr/>
        </p:nvSpPr>
        <p:spPr>
          <a:xfrm>
            <a:off x="304799" y="1599452"/>
            <a:ext cx="75435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</a:t>
            </a:r>
          </a:p>
          <a:p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026E744-F160-68FF-21D6-3F4F8452E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0341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4277DA-A027-517C-2778-212B404F0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32873"/>
              </p:ext>
            </p:extLst>
          </p:nvPr>
        </p:nvGraphicFramePr>
        <p:xfrm>
          <a:off x="2336010" y="2029628"/>
          <a:ext cx="3606051" cy="76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2159000" imgH="457200" progId="Equation.DSMT4">
                  <p:embed/>
                </p:oleObj>
              </mc:Choice>
              <mc:Fallback>
                <p:oleObj name="Equation" r:id="rId5" imgW="2159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010" y="2029628"/>
                        <a:ext cx="3606051" cy="765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8BE679DB-D8EF-9903-0C6D-7F06193A0A6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71897" b="62968"/>
          <a:stretch/>
        </p:blipFill>
        <p:spPr>
          <a:xfrm>
            <a:off x="152400" y="1968784"/>
            <a:ext cx="687937" cy="34214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4B8C71B-AB6A-65B4-1604-0325A0CBACD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296" r="93004" b="49390"/>
          <a:stretch/>
        </p:blipFill>
        <p:spPr>
          <a:xfrm>
            <a:off x="881544" y="3494337"/>
            <a:ext cx="304800" cy="4435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633500-5938-C68E-4A23-4A7802C19F84}"/>
              </a:ext>
            </a:extLst>
          </p:cNvPr>
          <p:cNvSpPr txBox="1"/>
          <p:nvPr/>
        </p:nvSpPr>
        <p:spPr>
          <a:xfrm>
            <a:off x="304800" y="1172606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50ED450-77F2-B0A9-898E-DC4A7FF2A72F}"/>
              </a:ext>
            </a:extLst>
          </p:cNvPr>
          <p:cNvSpPr txBox="1"/>
          <p:nvPr/>
        </p:nvSpPr>
        <p:spPr>
          <a:xfrm>
            <a:off x="304800" y="677712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ẬP HỢP SỐ THỰC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CBA309-B512-5082-0648-1B8EE3E5377B}"/>
              </a:ext>
            </a:extLst>
          </p:cNvPr>
          <p:cNvSpPr txBox="1"/>
          <p:nvPr/>
        </p:nvSpPr>
        <p:spPr>
          <a:xfrm>
            <a:off x="762000" y="2095394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27D4F3-2326-2C86-BFDD-179784025C05}"/>
              </a:ext>
            </a:extLst>
          </p:cNvPr>
          <p:cNvSpPr txBox="1"/>
          <p:nvPr/>
        </p:nvSpPr>
        <p:spPr>
          <a:xfrm>
            <a:off x="1219200" y="3549674"/>
            <a:ext cx="6832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  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62F542E-BEA8-A79D-26FF-020DDE0A3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6065AC3-229C-6A27-C3C4-53567B7C7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168087"/>
              </p:ext>
            </p:extLst>
          </p:nvPr>
        </p:nvGraphicFramePr>
        <p:xfrm>
          <a:off x="5783516" y="3999279"/>
          <a:ext cx="317090" cy="31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9" imgW="177492" imgH="177492" progId="Equation.DSMT4">
                  <p:embed/>
                </p:oleObj>
              </mc:Choice>
              <mc:Fallback>
                <p:oleObj name="Equation" r:id="rId9" imgW="17749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516" y="3999279"/>
                        <a:ext cx="317090" cy="317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B25943DE-4BA4-D3DA-CE0B-0DDBAEE83E5B}"/>
              </a:ext>
            </a:extLst>
          </p:cNvPr>
          <p:cNvGrpSpPr/>
          <p:nvPr/>
        </p:nvGrpSpPr>
        <p:grpSpPr>
          <a:xfrm>
            <a:off x="405235" y="2754884"/>
            <a:ext cx="4983177" cy="866584"/>
            <a:chOff x="405235" y="2754884"/>
            <a:chExt cx="4983177" cy="866584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E37C3DF-7C09-A8B0-AE77-FA91FA51ED76}"/>
                </a:ext>
              </a:extLst>
            </p:cNvPr>
            <p:cNvSpPr txBox="1"/>
            <p:nvPr/>
          </p:nvSpPr>
          <p:spPr>
            <a:xfrm>
              <a:off x="405235" y="2790471"/>
              <a:ext cx="3733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ữ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7">
                  <a:extLst>
                    <a:ext uri="{FF2B5EF4-FFF2-40B4-BE49-F238E27FC236}">
                      <a16:creationId xmlns:a16="http://schemas.microsoft.com/office/drawing/2014/main" id="{5F542B41-BB1F-52E4-43E6-6E750A3EB95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9179872"/>
                    </p:ext>
                  </p:extLst>
                </p:nvPr>
              </p:nvGraphicFramePr>
              <p:xfrm>
                <a:off x="3603187" y="2754884"/>
                <a:ext cx="1785225" cy="58737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4" name="Equation" r:id="rId11" imgW="3251160" imgH="1066680" progId="Equation.DSMT4">
                        <p:embed/>
                      </p:oleObj>
                    </mc:Choice>
                    <mc:Fallback>
                      <p:oleObj name="Equation" r:id="rId11" imgW="3251160" imgH="106668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A14277DA-A027-517C-2778-212B404F003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3187" y="2754884"/>
                              <a:ext cx="1785225" cy="58737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Object 17">
                  <a:extLst>
                    <a:ext uri="{FF2B5EF4-FFF2-40B4-BE49-F238E27FC236}">
                      <a16:creationId xmlns:a16="http://schemas.microsoft.com/office/drawing/2014/main" id="{5F542B41-BB1F-52E4-43E6-6E750A3EB95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9179872"/>
                    </p:ext>
                  </p:extLst>
                </p:nvPr>
              </p:nvGraphicFramePr>
              <p:xfrm>
                <a:off x="3603187" y="2754884"/>
                <a:ext cx="1785225" cy="58737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3251160" imgH="1066680" progId="Equation.DSMT4">
                        <p:embed/>
                      </p:oleObj>
                    </mc:Choice>
                    <mc:Fallback>
                      <p:oleObj name="Equation" r:id="rId13" imgW="3251160" imgH="106668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A14277DA-A027-517C-2778-212B404F003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3187" y="2754884"/>
                              <a:ext cx="1785225" cy="58737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3421DD8-656C-269F-97EB-D6FBEC8050E0}"/>
                    </a:ext>
                  </a:extLst>
                </p:cNvPr>
                <p:cNvSpPr txBox="1"/>
                <p:nvPr/>
              </p:nvSpPr>
              <p:spPr>
                <a:xfrm>
                  <a:off x="2847113" y="3191652"/>
                  <a:ext cx="756074" cy="41549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3421DD8-656C-269F-97EB-D6FBEC8050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7113" y="3191652"/>
                  <a:ext cx="756074" cy="415499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1" grpId="0"/>
      <p:bldP spid="3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CD STT126

</file>

<file path=docProps/app.xml><?xml version="1.0" encoding="utf-8"?>
<Properties xmlns="http://schemas.openxmlformats.org/officeDocument/2006/extended-properties" xmlns:vt="http://schemas.openxmlformats.org/officeDocument/2006/docPropsVTypes">
  <TotalTime>1681</TotalTime>
  <Words>868</Words>
  <Application>Microsoft Office PowerPoint</Application>
  <PresentationFormat>On-screen Show (16:9)</PresentationFormat>
  <Paragraphs>101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Administrator</cp:lastModifiedBy>
  <cp:revision>263</cp:revision>
  <dcterms:created xsi:type="dcterms:W3CDTF">2021-07-22T17:31:00Z</dcterms:created>
  <dcterms:modified xsi:type="dcterms:W3CDTF">2022-10-23T12:02:13Z</dcterms:modified>
</cp:coreProperties>
</file>